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87A" w:rsidRDefault="00FB179C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Chapter 7 Test (Part 1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  <w:t>Name: __________________________</w:t>
      </w:r>
    </w:p>
    <w:p w:rsidR="00426DB6" w:rsidRDefault="00426DB6" w:rsidP="00426DB6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Calculator </w:t>
      </w:r>
      <w:proofErr w:type="gramStart"/>
      <w:r>
        <w:rPr>
          <w:rFonts w:ascii="Times New Roman" w:hAnsi="Times New Roman" w:cs="Times New Roman"/>
          <w:b/>
        </w:rPr>
        <w:t>is allowed</w:t>
      </w:r>
      <w:proofErr w:type="gramEnd"/>
      <w:r>
        <w:rPr>
          <w:rFonts w:ascii="Times New Roman" w:hAnsi="Times New Roman" w:cs="Times New Roman"/>
          <w:b/>
        </w:rPr>
        <w:t>.</w:t>
      </w:r>
    </w:p>
    <w:p w:rsidR="00426DB6" w:rsidRDefault="00426DB6" w:rsidP="00A57412">
      <w:pPr>
        <w:spacing w:after="0"/>
        <w:rPr>
          <w:rFonts w:ascii="Times New Roman" w:hAnsi="Times New Roman" w:cs="Times New Roman"/>
        </w:rPr>
      </w:pPr>
    </w:p>
    <w:p w:rsidR="00426DB6" w:rsidRPr="00426DB6" w:rsidRDefault="0002601E" w:rsidP="00426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240" w:lineRule="auto"/>
        <w:jc w:val="center"/>
        <w:rPr>
          <w:b/>
        </w:rPr>
      </w:pPr>
      <w:r w:rsidRPr="00426DB6">
        <w:rPr>
          <w:b/>
        </w:rPr>
        <w:t xml:space="preserve">Arithmetic Sequences:  </w:t>
      </w:r>
      <w:r w:rsidRPr="00426DB6">
        <w:rPr>
          <w:b/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05pt;height:18.1pt" o:ole="">
            <v:imagedata r:id="rId5" o:title=""/>
          </v:shape>
          <o:OLEObject Type="Embed" ProgID="Equation.DSMT4" ShapeID="_x0000_i1025" DrawAspect="Content" ObjectID="_1649561833" r:id="rId6"/>
        </w:object>
      </w:r>
      <w:r w:rsidR="00FB179C">
        <w:rPr>
          <w:b/>
        </w:rPr>
        <w:t xml:space="preserve">  </w:t>
      </w:r>
      <w:r w:rsidR="00FB179C">
        <w:rPr>
          <w:b/>
        </w:rPr>
        <w:tab/>
      </w:r>
      <w:r w:rsidR="00FB179C">
        <w:rPr>
          <w:b/>
        </w:rPr>
        <w:tab/>
      </w:r>
      <w:r w:rsidRPr="00426DB6">
        <w:rPr>
          <w:b/>
        </w:rPr>
        <w:t xml:space="preserve">Geometric Sequences </w:t>
      </w:r>
      <w:r w:rsidRPr="00426DB6">
        <w:rPr>
          <w:b/>
          <w:position w:val="-12"/>
        </w:rPr>
        <w:object w:dxaOrig="1020" w:dyaOrig="380">
          <v:shape id="_x0000_i1026" type="#_x0000_t75" style="width:50.8pt;height:18.55pt" o:ole="">
            <v:imagedata r:id="rId7" o:title=""/>
          </v:shape>
          <o:OLEObject Type="Embed" ProgID="Equation.DSMT4" ShapeID="_x0000_i1026" DrawAspect="Content" ObjectID="_1649561834" r:id="rId8"/>
        </w:object>
      </w:r>
    </w:p>
    <w:p w:rsidR="00426DB6" w:rsidRPr="00426DB6" w:rsidRDefault="00426DB6" w:rsidP="00426DB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240" w:lineRule="auto"/>
        <w:jc w:val="center"/>
        <w:rPr>
          <w:b/>
        </w:rPr>
      </w:pPr>
      <w:r w:rsidRPr="00426DB6">
        <w:rPr>
          <w:b/>
        </w:rPr>
        <w:t xml:space="preserve">Compound Interest Formula:  </w:t>
      </w:r>
      <w:r w:rsidRPr="00426DB6">
        <w:rPr>
          <w:b/>
          <w:position w:val="-24"/>
        </w:rPr>
        <w:object w:dxaOrig="1380" w:dyaOrig="620">
          <v:shape id="_x0000_i1027" type="#_x0000_t75" style="width:68.9pt;height:30.9pt" o:ole="">
            <v:imagedata r:id="rId9" o:title=""/>
          </v:shape>
          <o:OLEObject Type="Embed" ProgID="Equation.DSMT4" ShapeID="_x0000_i1027" DrawAspect="Content" ObjectID="_1649561835" r:id="rId10"/>
        </w:object>
      </w:r>
      <w:r w:rsidR="00FB179C">
        <w:rPr>
          <w:b/>
        </w:rPr>
        <w:tab/>
      </w:r>
      <w:r w:rsidR="00FB179C">
        <w:rPr>
          <w:b/>
        </w:rPr>
        <w:tab/>
        <w:t xml:space="preserve">      A</w:t>
      </w:r>
      <w:r w:rsidR="00FB179C" w:rsidRPr="00FB179C">
        <w:rPr>
          <w:b/>
        </w:rPr>
        <w:t>rithmetic Series:</w:t>
      </w:r>
      <w:r w:rsidR="00FB179C">
        <w:t xml:space="preserve">  </w:t>
      </w:r>
      <w:r w:rsidR="00FB179C" w:rsidRPr="0010124F">
        <w:rPr>
          <w:position w:val="-24"/>
        </w:rPr>
        <w:object w:dxaOrig="1560" w:dyaOrig="620">
          <v:shape id="_x0000_i1028" type="#_x0000_t75" style="width:78.2pt;height:30.9pt" o:ole="">
            <v:imagedata r:id="rId11" o:title=""/>
          </v:shape>
          <o:OLEObject Type="Embed" ProgID="Equation.DSMT4" ShapeID="_x0000_i1028" DrawAspect="Content" ObjectID="_1649561836" r:id="rId12"/>
        </w:object>
      </w:r>
    </w:p>
    <w:p w:rsidR="0002601E" w:rsidRDefault="00AF27F7" w:rsidP="00426DB6">
      <w:pPr>
        <w:spacing w:after="0"/>
        <w:rPr>
          <w:rFonts w:ascii="Times New Roman" w:hAnsi="Times New Roman" w:cs="Times New Roman"/>
        </w:rPr>
      </w:pPr>
      <w:r w:rsidRPr="00940DB7">
        <w:rPr>
          <w:rFonts w:ascii="Times New Roman" w:hAnsi="Times New Roman" w:cs="Times New Roman"/>
        </w:rPr>
        <w:t xml:space="preserve">1.  </w:t>
      </w:r>
      <w:r w:rsidR="00426DB6">
        <w:rPr>
          <w:rFonts w:ascii="Times New Roman" w:hAnsi="Times New Roman" w:cs="Times New Roman"/>
        </w:rPr>
        <w:t>For the following sequences, a) Determine if the sequences are arithmetic, geometric, or neither.  b)  Write explicit formula,  and c)  find the number of terms, n, for each sequence.</w:t>
      </w:r>
      <w:r w:rsidR="00D1776B">
        <w:rPr>
          <w:rFonts w:ascii="Times New Roman" w:hAnsi="Times New Roman" w:cs="Times New Roman"/>
        </w:rPr>
        <w:t xml:space="preserve">  [3 each]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).  -12, -7, -2, 3, ……… 123.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852EAE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_____________________    b. ____________________     c. _________________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i) .  9, 25, 49, ………..729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852EAE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_____________________    b. ____________________     c. _________________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ii)   -5, 10, -20, ……. +640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852EAE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_____________________    b. ____________________     c. _________________</w:t>
      </w: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426DB6" w:rsidP="00426DB6">
      <w:pPr>
        <w:spacing w:after="0"/>
        <w:rPr>
          <w:rFonts w:ascii="Times New Roman" w:hAnsi="Times New Roman" w:cs="Times New Roman"/>
        </w:rPr>
      </w:pPr>
    </w:p>
    <w:p w:rsidR="00426DB6" w:rsidRDefault="00852EAE" w:rsidP="00426DB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Find the value(s) of K when a geometric sequence has the three consecutive terms: k+1, 4k, and 3k + 5.  </w:t>
      </w:r>
      <w:r w:rsidR="00D1776B">
        <w:rPr>
          <w:rFonts w:ascii="Times New Roman" w:hAnsi="Times New Roman" w:cs="Times New Roman"/>
        </w:rPr>
        <w:t>[3]</w:t>
      </w: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852EAE" w:rsidRDefault="00852EAE" w:rsidP="00426DB6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A076C4" w:rsidP="00D1776B">
      <w:pPr>
        <w:spacing w:after="0"/>
        <w:rPr>
          <w:rFonts w:ascii="Times New Roman" w:hAnsi="Times New Roman" w:cs="Times New Roman"/>
        </w:rPr>
      </w:pPr>
      <w:r w:rsidRPr="0001666E">
        <w:rPr>
          <w:rFonts w:ascii="Times New Roman" w:hAnsi="Times New Roman" w:cs="Times New Roman"/>
        </w:rPr>
        <w:t>3.  The sum of three consecutive ter</w:t>
      </w:r>
      <w:r w:rsidR="00A543A1">
        <w:rPr>
          <w:rFonts w:ascii="Times New Roman" w:hAnsi="Times New Roman" w:cs="Times New Roman"/>
        </w:rPr>
        <w:t>ms of a geometric sequence is 39</w:t>
      </w:r>
      <w:r w:rsidRPr="0001666E">
        <w:rPr>
          <w:rFonts w:ascii="Times New Roman" w:hAnsi="Times New Roman" w:cs="Times New Roman"/>
        </w:rPr>
        <w:t xml:space="preserve"> and their pro</w:t>
      </w:r>
      <w:r w:rsidR="00A543A1">
        <w:rPr>
          <w:rFonts w:ascii="Times New Roman" w:hAnsi="Times New Roman" w:cs="Times New Roman"/>
        </w:rPr>
        <w:t>duct 729</w:t>
      </w:r>
      <w:r w:rsidRPr="0001666E">
        <w:rPr>
          <w:rFonts w:ascii="Times New Roman" w:hAnsi="Times New Roman" w:cs="Times New Roman"/>
        </w:rPr>
        <w:t>.  Find these terms.</w:t>
      </w:r>
      <w:r w:rsidR="0001666E">
        <w:rPr>
          <w:rFonts w:ascii="Times New Roman" w:hAnsi="Times New Roman" w:cs="Times New Roman"/>
        </w:rPr>
        <w:t>[3]</w:t>
      </w: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</w:p>
    <w:p w:rsidR="00D1776B" w:rsidRDefault="00D1776B" w:rsidP="00D1776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 $3000 is invested today at 5%</w:t>
      </w:r>
      <w:r w:rsidR="00A543A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annual interest) compounded monthly.</w:t>
      </w:r>
      <w:r w:rsidR="009E0C9A">
        <w:rPr>
          <w:rFonts w:ascii="Times New Roman" w:hAnsi="Times New Roman" w:cs="Times New Roman"/>
        </w:rPr>
        <w:t xml:space="preserve">  How long (in years) would it take the investment reach $</w:t>
      </w:r>
      <w:r w:rsidR="00D56028">
        <w:rPr>
          <w:rFonts w:ascii="Times New Roman" w:hAnsi="Times New Roman" w:cs="Times New Roman"/>
        </w:rPr>
        <w:t>20,000?  R</w:t>
      </w:r>
      <w:r w:rsidR="009E0C9A">
        <w:rPr>
          <w:rFonts w:ascii="Times New Roman" w:hAnsi="Times New Roman" w:cs="Times New Roman"/>
        </w:rPr>
        <w:t>ound down</w:t>
      </w:r>
      <w:r w:rsidR="00A543A1">
        <w:rPr>
          <w:rFonts w:ascii="Times New Roman" w:hAnsi="Times New Roman" w:cs="Times New Roman"/>
        </w:rPr>
        <w:t xml:space="preserve"> your final answer</w:t>
      </w:r>
      <w:r w:rsidR="009E0C9A">
        <w:rPr>
          <w:rFonts w:ascii="Times New Roman" w:hAnsi="Times New Roman" w:cs="Times New Roman"/>
        </w:rPr>
        <w:t xml:space="preserve"> to whole number of years.</w:t>
      </w:r>
      <w:r w:rsidR="00CE1193">
        <w:rPr>
          <w:rFonts w:ascii="Times New Roman" w:hAnsi="Times New Roman" w:cs="Times New Roman"/>
        </w:rPr>
        <w:t xml:space="preserve"> [3</w:t>
      </w:r>
      <w:bookmarkStart w:id="0" w:name="_GoBack"/>
      <w:bookmarkEnd w:id="0"/>
      <w:r w:rsidR="00D56028">
        <w:rPr>
          <w:rFonts w:ascii="Times New Roman" w:hAnsi="Times New Roman" w:cs="Times New Roman"/>
        </w:rPr>
        <w:t>]</w:t>
      </w: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520E8E" w:rsidRDefault="00520E8E" w:rsidP="00D1776B">
      <w:pPr>
        <w:spacing w:after="0"/>
        <w:rPr>
          <w:rFonts w:ascii="Times New Roman" w:hAnsi="Times New Roman" w:cs="Times New Roman"/>
        </w:rPr>
      </w:pPr>
    </w:p>
    <w:p w:rsidR="009E0C9A" w:rsidRDefault="009E0C9A" w:rsidP="00D1776B">
      <w:pPr>
        <w:spacing w:after="0"/>
        <w:rPr>
          <w:rFonts w:ascii="Times New Roman" w:hAnsi="Times New Roman" w:cs="Times New Roman"/>
        </w:rPr>
      </w:pPr>
    </w:p>
    <w:p w:rsidR="009B345D" w:rsidRDefault="00520E8E" w:rsidP="00A57412">
      <w:pPr>
        <w:spacing w:after="0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Evaluate</w:t>
      </w:r>
      <w:r w:rsidR="00A543A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[2]          </w:t>
      </w:r>
      <w:r w:rsidR="00AD5F22" w:rsidRPr="00520E8E">
        <w:rPr>
          <w:rFonts w:ascii="Times New Roman" w:hAnsi="Times New Roman" w:cs="Times New Roman"/>
          <w:position w:val="-28"/>
        </w:rPr>
        <w:object w:dxaOrig="920" w:dyaOrig="680">
          <v:shape id="_x0000_i1037" type="#_x0000_t75" style="width:48.15pt;height:34.9pt" o:ole="">
            <v:imagedata r:id="rId13" o:title=""/>
          </v:shape>
          <o:OLEObject Type="Embed" ProgID="Equation.DSMT4" ShapeID="_x0000_i1037" DrawAspect="Content" ObjectID="_1649561837" r:id="rId14"/>
        </w:object>
      </w:r>
      <w:r>
        <w:rPr>
          <w:rFonts w:ascii="Times New Roman" w:hAnsi="Times New Roman" w:cs="Times New Roman"/>
        </w:rPr>
        <w:t xml:space="preserve"> </w:t>
      </w:r>
    </w:p>
    <w:p w:rsidR="004B0EEF" w:rsidRDefault="004B0EEF" w:rsidP="00D56028">
      <w:pPr>
        <w:spacing w:after="0"/>
        <w:ind w:left="360"/>
        <w:rPr>
          <w:rFonts w:ascii="Times New Roman" w:hAnsi="Times New Roman" w:cs="Times New Roman"/>
        </w:rPr>
      </w:pPr>
    </w:p>
    <w:sectPr w:rsidR="004B0EEF" w:rsidSect="00A5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4B16DE"/>
    <w:multiLevelType w:val="hybridMultilevel"/>
    <w:tmpl w:val="3E78F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412"/>
    <w:rsid w:val="0001666E"/>
    <w:rsid w:val="0002601E"/>
    <w:rsid w:val="000A785F"/>
    <w:rsid w:val="000D7B4B"/>
    <w:rsid w:val="000E11A8"/>
    <w:rsid w:val="00127074"/>
    <w:rsid w:val="001951AA"/>
    <w:rsid w:val="00335DBA"/>
    <w:rsid w:val="003C5C8E"/>
    <w:rsid w:val="00426DB6"/>
    <w:rsid w:val="0048787F"/>
    <w:rsid w:val="004B0EEF"/>
    <w:rsid w:val="005063FB"/>
    <w:rsid w:val="00520E8E"/>
    <w:rsid w:val="00852EAE"/>
    <w:rsid w:val="00882E87"/>
    <w:rsid w:val="00940DB7"/>
    <w:rsid w:val="00963A99"/>
    <w:rsid w:val="009A787A"/>
    <w:rsid w:val="009B345D"/>
    <w:rsid w:val="009E0C9A"/>
    <w:rsid w:val="00A076C4"/>
    <w:rsid w:val="00A07D9F"/>
    <w:rsid w:val="00A41930"/>
    <w:rsid w:val="00A543A1"/>
    <w:rsid w:val="00A57412"/>
    <w:rsid w:val="00AD5F22"/>
    <w:rsid w:val="00AF27F7"/>
    <w:rsid w:val="00BD4F7A"/>
    <w:rsid w:val="00CA32B4"/>
    <w:rsid w:val="00CE1193"/>
    <w:rsid w:val="00D1776B"/>
    <w:rsid w:val="00D501DF"/>
    <w:rsid w:val="00D56028"/>
    <w:rsid w:val="00D76A03"/>
    <w:rsid w:val="00DD062B"/>
    <w:rsid w:val="00DF1335"/>
    <w:rsid w:val="00FB179C"/>
    <w:rsid w:val="00FB4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CF41B"/>
  <w15:docId w15:val="{05FB130F-74F0-42B8-B987-57B988B66B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4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0E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E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6-12-16T21:42:00Z</cp:lastPrinted>
  <dcterms:created xsi:type="dcterms:W3CDTF">2020-04-28T13:48:00Z</dcterms:created>
  <dcterms:modified xsi:type="dcterms:W3CDTF">2020-04-28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